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265D15"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6pt;height:229.6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265D15" w:rsidP="009F1687">
      <w:pPr>
        <w:ind w:firstLineChars="200" w:firstLine="480"/>
        <w:jc w:val="center"/>
      </w:pPr>
      <w:r>
        <w:pict>
          <v:shape id="_x0000_i1026" type="#_x0000_t75" style="width:186.1pt;height:222.8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265D15" w:rsidP="00CF377F">
      <w:pPr>
        <w:ind w:firstLine="480"/>
        <w:jc w:val="center"/>
      </w:pPr>
      <w:r>
        <w:pict>
          <v:shape id="_x0000_i1027" type="#_x0000_t75" style="width:273.75pt;height:223.4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537252"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537253"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537254"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537255"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537256"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537257"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537258"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537259"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537260"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537261"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537262"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537263"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537264"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45pt;height:21.75pt" o:ole="">
            <v:imagedata r:id="rId38" o:title=""/>
          </v:shape>
          <o:OLEObject Type="Embed" ProgID="Equation.DSMT4" ShapeID="_x0000_i1041" DrawAspect="Content" ObjectID="_1551537265"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537266"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537267"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537268"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537269"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537270"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537271"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537272"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537273"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537274"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537275"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537276"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537277"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537278"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537279"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537280"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537281"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537282"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537283"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537284"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537285"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537286"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537287"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537288"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537289"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537290"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537291"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537292"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537293"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537294"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537295"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537296"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537297"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537298"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537299"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537300"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537301"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537302"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537303"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537304"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537305"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537306"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537307"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537308"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537309"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537310"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537311"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537312"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537313"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537314"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537315"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537316"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537317"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537318" r:id="rId136"/>
        </w:object>
      </w:r>
      <w:r>
        <w:t>是对</w:t>
      </w:r>
      <w:r>
        <w:t>Y(k)</w:t>
      </w:r>
      <w:r>
        <w:t>的预先估计</w:t>
      </w:r>
      <w:r>
        <w:rPr>
          <w:rFonts w:hint="eastAsia"/>
        </w:rPr>
        <w:t>，</w:t>
      </w:r>
      <w:r>
        <w:t>而</w:t>
      </w:r>
      <w:r w:rsidRPr="00DE1B5B">
        <w:rPr>
          <w:position w:val="-14"/>
        </w:rPr>
        <w:object w:dxaOrig="3460" w:dyaOrig="440">
          <v:shape id="_x0000_i1095" type="#_x0000_t75" style="width:171.85pt;height:21.75pt" o:ole="">
            <v:imagedata r:id="rId137" o:title=""/>
          </v:shape>
          <o:OLEObject Type="Embed" ProgID="Equation.DSMT4" ShapeID="_x0000_i1095" DrawAspect="Content" ObjectID="_1551537319"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537320"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537321"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537322"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537323"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537324"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537325"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537326"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537327"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537328"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537329"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537330"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537331"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537332"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537333"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537334"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537335"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537336"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537337"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537338"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537339"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537340"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537341"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537342"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537343"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537344"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EF4694" w:rsidP="00097920">
      <w:pPr>
        <w:ind w:firstLine="480"/>
        <w:jc w:val="center"/>
      </w:pPr>
      <w:r>
        <w:pict>
          <v:shape id="_x0000_i1121" type="#_x0000_t75" style="width:295.45pt;height:201.7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EF4694" w:rsidP="0093633E">
      <w:pPr>
        <w:ind w:firstLine="480"/>
        <w:jc w:val="center"/>
      </w:pPr>
      <w:r>
        <w:pict>
          <v:shape id="_x0000_i1122" type="#_x0000_t75" style="width:352.5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265D15" w:rsidP="007A36EA">
      <w:pPr>
        <w:ind w:firstLine="480"/>
        <w:jc w:val="center"/>
      </w:pPr>
      <w:r>
        <w:pict>
          <v:shape id="_x0000_i1123" type="#_x0000_t75" style="width:315.85pt;height:122.2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265D15"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265D15" w:rsidP="00643CD5">
      <w:pPr>
        <w:ind w:firstLine="480"/>
        <w:jc w:val="center"/>
      </w:pPr>
      <w:r>
        <w:pict>
          <v:shape id="_x0000_i1125" type="#_x0000_t75" style="width:260.1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265D15"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265D15" w:rsidP="00793419">
      <w:pPr>
        <w:jc w:val="center"/>
      </w:pPr>
      <w:r>
        <w:pict>
          <v:shape id="_x0000_i1127" type="#_x0000_t75" style="width:208.55pt;height:136.5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265D15" w:rsidP="00F11AB7">
      <w:pPr>
        <w:ind w:firstLine="480"/>
        <w:jc w:val="center"/>
      </w:pPr>
      <w:r>
        <w:pict>
          <v:shape id="_x0000_i1128" type="#_x0000_t75" style="width:237.75pt;height:201.7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265D15" w:rsidP="00E871BB">
      <w:pPr>
        <w:ind w:firstLine="480"/>
        <w:jc w:val="center"/>
      </w:pPr>
      <w:r>
        <w:pict>
          <v:shape id="_x0000_i1129" type="#_x0000_t75" style="width:374.25pt;height:151.4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265D15" w:rsidP="0080776B">
      <w:pPr>
        <w:ind w:firstLine="480"/>
        <w:jc w:val="center"/>
      </w:pPr>
      <w:r>
        <w:pict>
          <v:shape id="_x0000_i1130" type="#_x0000_t75" style="width:305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265D15" w:rsidP="00E5528D">
      <w:pPr>
        <w:ind w:firstLine="480"/>
        <w:jc w:val="center"/>
      </w:pPr>
      <w:r>
        <w:pict>
          <v:shape id="_x0000_i1131" type="#_x0000_t75" style="width:362.7pt;height:226.8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lastRenderedPageBreak/>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265D15" w:rsidP="00FD652F">
      <w:pPr>
        <w:ind w:firstLine="480"/>
        <w:jc w:val="center"/>
      </w:pPr>
      <w:r>
        <w:pict>
          <v:shape id="_x0000_i1132" type="#_x0000_t75" style="width:267.6pt;height:141.9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265D15" w:rsidP="00327913">
      <w:pPr>
        <w:ind w:firstLine="480"/>
        <w:jc w:val="center"/>
      </w:pPr>
      <w:r>
        <w:pict>
          <v:shape id="_x0000_i1133" type="#_x0000_t75" style="width:190.2pt;height:169.8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265D15" w:rsidP="005F2495">
      <w:pPr>
        <w:ind w:firstLine="480"/>
        <w:jc w:val="center"/>
      </w:pPr>
      <w:r>
        <w:pict>
          <v:shape id="_x0000_i1134" type="#_x0000_t75" style="width:219.4pt;height:141.9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265D15" w:rsidP="006B347E">
      <w:pPr>
        <w:ind w:firstLine="480"/>
        <w:jc w:val="center"/>
      </w:pPr>
      <w:r>
        <w:pict>
          <v:shape id="_x0000_i1135" type="#_x0000_t75" style="width:125.65pt;height:198.3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265D15" w:rsidP="00E516C3">
      <w:pPr>
        <w:ind w:firstLine="480"/>
        <w:jc w:val="center"/>
      </w:pPr>
      <w:r>
        <w:pict>
          <v:shape id="_x0000_i1136" type="#_x0000_t75" style="width:268.3pt;height:57.0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265D15" w:rsidP="00340876">
      <w:pPr>
        <w:ind w:firstLine="480"/>
        <w:jc w:val="center"/>
      </w:pPr>
      <w:r>
        <w:pict>
          <v:shape id="_x0000_i1137" type="#_x0000_t75" style="width:228.2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265D15" w:rsidP="003953FC">
      <w:pPr>
        <w:ind w:firstLine="480"/>
        <w:jc w:val="center"/>
      </w:pPr>
      <w:r>
        <w:pict>
          <v:shape id="_x0000_i1138" type="#_x0000_t75" style="width:335.55pt;height:141.95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265D15" w:rsidP="006136B6">
      <w:pPr>
        <w:ind w:firstLine="480"/>
        <w:jc w:val="center"/>
      </w:pPr>
      <w:r>
        <w:pict>
          <v:shape id="_x0000_i1139" type="#_x0000_t75" style="width:360.7pt;height:25.8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265D15"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265D15" w:rsidP="005045B8">
      <w:pPr>
        <w:ind w:firstLine="480"/>
        <w:jc w:val="center"/>
      </w:pPr>
      <w:r>
        <w:pict>
          <v:shape id="_x0000_i1141" type="#_x0000_t75" style="width:273.05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lastRenderedPageBreak/>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265D15" w:rsidP="00CC0FF4">
      <w:pPr>
        <w:ind w:firstLine="480"/>
        <w:jc w:val="center"/>
      </w:pPr>
      <w:r>
        <w:pict>
          <v:shape id="_x0000_i1142" type="#_x0000_t75" style="width:363.4pt;height:140.6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w:t>
      </w:r>
      <w:r w:rsidR="00D17E95">
        <w:rPr>
          <w:rFonts w:hint="eastAsia"/>
        </w:rPr>
        <w:lastRenderedPageBreak/>
        <w:t>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265D15" w:rsidP="00161466">
      <w:pPr>
        <w:ind w:firstLine="480"/>
        <w:jc w:val="center"/>
      </w:pPr>
      <w:r>
        <w:pict>
          <v:shape id="_x0000_i1143" type="#_x0000_t75" style="width:328.75pt;height:169.8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w:t>
      </w:r>
      <w:r w:rsidR="00451AC2">
        <w:lastRenderedPageBreak/>
        <w:t>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265D15" w:rsidP="00C65425">
      <w:pPr>
        <w:ind w:firstLine="480"/>
        <w:jc w:val="center"/>
      </w:pPr>
      <w:r>
        <w:pict>
          <v:shape id="_x0000_i1144" type="#_x0000_t75" style="width:345.75pt;height:198.3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265D15" w:rsidP="00640262">
      <w:pPr>
        <w:ind w:firstLine="480"/>
        <w:jc w:val="center"/>
      </w:pPr>
      <w:r>
        <w:pict>
          <v:shape id="_x0000_i1145" type="#_x0000_t75" style="width:290.05pt;height:283.9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6" w:name="OLE_LINK13"/>
      <w:bookmarkStart w:id="27" w:name="OLE_LINK14"/>
      <w:r w:rsidR="00BA5F48">
        <w:t>patientInfoQuery</w:t>
      </w:r>
      <w:bookmarkEnd w:id="26"/>
      <w:bookmarkEnd w:id="27"/>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8" w:name="OLE_LINK28"/>
      <w:bookmarkStart w:id="29" w:name="OLE_LINK29"/>
      <w:r>
        <w:t>patientInfoQuery</w:t>
      </w:r>
      <w:bookmarkEnd w:id="28"/>
      <w:bookmarkEnd w:id="29"/>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265D15" w:rsidP="00AA29DB">
      <w:pPr>
        <w:ind w:firstLine="480"/>
        <w:jc w:val="center"/>
      </w:pPr>
      <w:r>
        <w:pict>
          <v:shape id="_x0000_i1146" type="#_x0000_t75" style="width:254.05pt;height:169.8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265D15" w:rsidP="00880720">
      <w:pPr>
        <w:ind w:firstLine="480"/>
        <w:jc w:val="center"/>
      </w:pPr>
      <w:r>
        <w:pict>
          <v:shape id="_x0000_i1147" type="#_x0000_t75" style="width:284.6pt;height:226.85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bookmarkStart w:id="30" w:name="_GoBack"/>
      <w:bookmarkEnd w:id="30"/>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265D15" w:rsidP="005C55B6">
      <w:pPr>
        <w:ind w:firstLine="480"/>
        <w:jc w:val="center"/>
      </w:pPr>
      <w:r>
        <w:pict>
          <v:shape id="_x0000_i1148" type="#_x0000_t75" style="width:318.55pt;height:226.85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265D15" w:rsidP="008B78E5">
      <w:pPr>
        <w:ind w:firstLine="480"/>
        <w:jc w:val="center"/>
      </w:pPr>
      <w:r>
        <w:pict>
          <v:shape id="_x0000_i1149" type="#_x0000_t75" style="width:371.55pt;height:198.35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D13D6E" w:rsidP="00D13D6E">
      <w:pPr>
        <w:pStyle w:val="a5"/>
        <w:spacing w:before="156" w:after="156"/>
      </w:pPr>
      <w:r>
        <w:rPr>
          <w:rFonts w:hint="eastAsia"/>
        </w:rPr>
        <w:lastRenderedPageBreak/>
        <w:t xml:space="preserve">5.3.3 </w:t>
      </w:r>
      <w:r w:rsidR="00EE0CEA">
        <w:rPr>
          <w:rFonts w:hint="eastAsia"/>
        </w:rPr>
        <w:t>Nginx</w:t>
      </w:r>
      <w:r>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0C3C5E" w:rsidP="00DD34F2">
      <w:pPr>
        <w:ind w:firstLine="480"/>
        <w:jc w:val="center"/>
      </w:pPr>
      <w:r>
        <w:pict>
          <v:shape id="_x0000_i1150" type="#_x0000_t75" style="width:325.35pt;height:170.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965E86" w:rsidRDefault="00B55C0A" w:rsidP="00B55C0A">
      <w:pPr>
        <w:pStyle w:val="2"/>
        <w:spacing w:before="156" w:after="156"/>
        <w:rPr>
          <w:rFonts w:hint="eastAsia"/>
        </w:rPr>
      </w:pPr>
      <w:r>
        <w:rPr>
          <w:rFonts w:hint="eastAsia"/>
        </w:rPr>
        <w:t xml:space="preserve">5.4 </w:t>
      </w:r>
      <w:r>
        <w:rPr>
          <w:rFonts w:hint="eastAsia"/>
        </w:rPr>
        <w:t>表现层的实现</w:t>
      </w:r>
    </w:p>
    <w:sectPr w:rsidR="000C3C5E" w:rsidRPr="00965E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4694" w:rsidRDefault="00EF4694" w:rsidP="002F0A29">
      <w:pPr>
        <w:spacing w:line="240" w:lineRule="auto"/>
      </w:pPr>
      <w:r>
        <w:separator/>
      </w:r>
    </w:p>
  </w:endnote>
  <w:endnote w:type="continuationSeparator" w:id="0">
    <w:p w:rsidR="00EF4694" w:rsidRDefault="00EF4694"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4694" w:rsidRDefault="00EF4694" w:rsidP="002F0A29">
      <w:pPr>
        <w:spacing w:line="240" w:lineRule="auto"/>
      </w:pPr>
      <w:r>
        <w:separator/>
      </w:r>
    </w:p>
  </w:footnote>
  <w:footnote w:type="continuationSeparator" w:id="0">
    <w:p w:rsidR="00EF4694" w:rsidRDefault="00EF4694"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B62"/>
    <w:rsid w:val="00007F92"/>
    <w:rsid w:val="000110D3"/>
    <w:rsid w:val="0001120C"/>
    <w:rsid w:val="00011D50"/>
    <w:rsid w:val="000120D0"/>
    <w:rsid w:val="000129C3"/>
    <w:rsid w:val="000130B6"/>
    <w:rsid w:val="00013718"/>
    <w:rsid w:val="00013A20"/>
    <w:rsid w:val="00013B84"/>
    <w:rsid w:val="00013CEE"/>
    <w:rsid w:val="00013F6F"/>
    <w:rsid w:val="00015BA3"/>
    <w:rsid w:val="00015E34"/>
    <w:rsid w:val="0001700A"/>
    <w:rsid w:val="000172F1"/>
    <w:rsid w:val="00017386"/>
    <w:rsid w:val="00020B62"/>
    <w:rsid w:val="00020EF1"/>
    <w:rsid w:val="00020F24"/>
    <w:rsid w:val="0002153A"/>
    <w:rsid w:val="00021A13"/>
    <w:rsid w:val="00022587"/>
    <w:rsid w:val="00023543"/>
    <w:rsid w:val="00023C2D"/>
    <w:rsid w:val="00024B17"/>
    <w:rsid w:val="00027524"/>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D86"/>
    <w:rsid w:val="000408E6"/>
    <w:rsid w:val="00040D53"/>
    <w:rsid w:val="00041EBE"/>
    <w:rsid w:val="000438E9"/>
    <w:rsid w:val="00044CBF"/>
    <w:rsid w:val="0004620A"/>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093"/>
    <w:rsid w:val="0008069C"/>
    <w:rsid w:val="00080F92"/>
    <w:rsid w:val="0008239C"/>
    <w:rsid w:val="00082B8C"/>
    <w:rsid w:val="00082DCF"/>
    <w:rsid w:val="00082F89"/>
    <w:rsid w:val="00084277"/>
    <w:rsid w:val="00084692"/>
    <w:rsid w:val="00084D0C"/>
    <w:rsid w:val="00085DA4"/>
    <w:rsid w:val="00085E0B"/>
    <w:rsid w:val="00085E4A"/>
    <w:rsid w:val="000906BA"/>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D07"/>
    <w:rsid w:val="000A31CA"/>
    <w:rsid w:val="000A3C4C"/>
    <w:rsid w:val="000A48BD"/>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A86"/>
    <w:rsid w:val="000F4E94"/>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0140"/>
    <w:rsid w:val="001104BA"/>
    <w:rsid w:val="00111C21"/>
    <w:rsid w:val="00113556"/>
    <w:rsid w:val="001137C1"/>
    <w:rsid w:val="001158C0"/>
    <w:rsid w:val="0011618A"/>
    <w:rsid w:val="00116EEC"/>
    <w:rsid w:val="00121242"/>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331"/>
    <w:rsid w:val="00147B10"/>
    <w:rsid w:val="0015069E"/>
    <w:rsid w:val="0015084F"/>
    <w:rsid w:val="00152115"/>
    <w:rsid w:val="001521E1"/>
    <w:rsid w:val="00153D69"/>
    <w:rsid w:val="00154DE2"/>
    <w:rsid w:val="00154E45"/>
    <w:rsid w:val="00154F43"/>
    <w:rsid w:val="0015542A"/>
    <w:rsid w:val="00157378"/>
    <w:rsid w:val="00157D51"/>
    <w:rsid w:val="00160B16"/>
    <w:rsid w:val="00161466"/>
    <w:rsid w:val="001624B5"/>
    <w:rsid w:val="001638DF"/>
    <w:rsid w:val="001641A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7185"/>
    <w:rsid w:val="0018004C"/>
    <w:rsid w:val="0018011A"/>
    <w:rsid w:val="00180603"/>
    <w:rsid w:val="00180C9A"/>
    <w:rsid w:val="001810D1"/>
    <w:rsid w:val="00182895"/>
    <w:rsid w:val="00185378"/>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4E74"/>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41BE"/>
    <w:rsid w:val="001D547B"/>
    <w:rsid w:val="001D5EFF"/>
    <w:rsid w:val="001D644B"/>
    <w:rsid w:val="001D6C1B"/>
    <w:rsid w:val="001E01DE"/>
    <w:rsid w:val="001E113D"/>
    <w:rsid w:val="001E1642"/>
    <w:rsid w:val="001E1890"/>
    <w:rsid w:val="001E1D6B"/>
    <w:rsid w:val="001E3D4D"/>
    <w:rsid w:val="001E7CC8"/>
    <w:rsid w:val="001F02F9"/>
    <w:rsid w:val="001F0A42"/>
    <w:rsid w:val="001F1B26"/>
    <w:rsid w:val="001F20CB"/>
    <w:rsid w:val="001F2571"/>
    <w:rsid w:val="001F29FC"/>
    <w:rsid w:val="001F3076"/>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30EA"/>
    <w:rsid w:val="00234008"/>
    <w:rsid w:val="00235FB5"/>
    <w:rsid w:val="00237095"/>
    <w:rsid w:val="00240372"/>
    <w:rsid w:val="00240D30"/>
    <w:rsid w:val="0024349E"/>
    <w:rsid w:val="0024470E"/>
    <w:rsid w:val="00244F81"/>
    <w:rsid w:val="002454E2"/>
    <w:rsid w:val="0024587F"/>
    <w:rsid w:val="00245E36"/>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6389A"/>
    <w:rsid w:val="00263CEF"/>
    <w:rsid w:val="002647DA"/>
    <w:rsid w:val="002648F2"/>
    <w:rsid w:val="00265C32"/>
    <w:rsid w:val="00265D15"/>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532"/>
    <w:rsid w:val="002C27F5"/>
    <w:rsid w:val="002C3BB8"/>
    <w:rsid w:val="002C3CE4"/>
    <w:rsid w:val="002C3D4F"/>
    <w:rsid w:val="002C54C9"/>
    <w:rsid w:val="002C59F1"/>
    <w:rsid w:val="002C5DC4"/>
    <w:rsid w:val="002C6FA4"/>
    <w:rsid w:val="002C71B9"/>
    <w:rsid w:val="002D03C1"/>
    <w:rsid w:val="002D0E17"/>
    <w:rsid w:val="002D4557"/>
    <w:rsid w:val="002D48B5"/>
    <w:rsid w:val="002D59B1"/>
    <w:rsid w:val="002D6D7F"/>
    <w:rsid w:val="002D70F6"/>
    <w:rsid w:val="002D7AAF"/>
    <w:rsid w:val="002E00B3"/>
    <w:rsid w:val="002E07DE"/>
    <w:rsid w:val="002E2152"/>
    <w:rsid w:val="002E274D"/>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22FD"/>
    <w:rsid w:val="00323963"/>
    <w:rsid w:val="00323B7F"/>
    <w:rsid w:val="00324984"/>
    <w:rsid w:val="00325516"/>
    <w:rsid w:val="003258FB"/>
    <w:rsid w:val="00327913"/>
    <w:rsid w:val="00330DBE"/>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21A1"/>
    <w:rsid w:val="003B3071"/>
    <w:rsid w:val="003B41A0"/>
    <w:rsid w:val="003B4BFE"/>
    <w:rsid w:val="003B4EDB"/>
    <w:rsid w:val="003B5DEE"/>
    <w:rsid w:val="003B6362"/>
    <w:rsid w:val="003B6916"/>
    <w:rsid w:val="003B6E1B"/>
    <w:rsid w:val="003B6F3F"/>
    <w:rsid w:val="003C0463"/>
    <w:rsid w:val="003C1334"/>
    <w:rsid w:val="003C1380"/>
    <w:rsid w:val="003C1684"/>
    <w:rsid w:val="003C323C"/>
    <w:rsid w:val="003C33A7"/>
    <w:rsid w:val="003C43F4"/>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24D3"/>
    <w:rsid w:val="003F2F13"/>
    <w:rsid w:val="003F53D2"/>
    <w:rsid w:val="003F615C"/>
    <w:rsid w:val="003F639A"/>
    <w:rsid w:val="003F6575"/>
    <w:rsid w:val="003F66E7"/>
    <w:rsid w:val="003F6851"/>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1560"/>
    <w:rsid w:val="00432486"/>
    <w:rsid w:val="0043277E"/>
    <w:rsid w:val="00433019"/>
    <w:rsid w:val="00433627"/>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BE3"/>
    <w:rsid w:val="00445C47"/>
    <w:rsid w:val="004503E1"/>
    <w:rsid w:val="00451A8A"/>
    <w:rsid w:val="00451AC2"/>
    <w:rsid w:val="00457AF7"/>
    <w:rsid w:val="00457D13"/>
    <w:rsid w:val="00461A6F"/>
    <w:rsid w:val="00461AE0"/>
    <w:rsid w:val="0046232E"/>
    <w:rsid w:val="00462D8A"/>
    <w:rsid w:val="00462F7F"/>
    <w:rsid w:val="00463B92"/>
    <w:rsid w:val="004647A3"/>
    <w:rsid w:val="00464B9E"/>
    <w:rsid w:val="00464D78"/>
    <w:rsid w:val="004660CD"/>
    <w:rsid w:val="00466B71"/>
    <w:rsid w:val="004734B6"/>
    <w:rsid w:val="0047460B"/>
    <w:rsid w:val="0047515D"/>
    <w:rsid w:val="0047604A"/>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EE2"/>
    <w:rsid w:val="0049229C"/>
    <w:rsid w:val="0049248A"/>
    <w:rsid w:val="00492F80"/>
    <w:rsid w:val="004930C0"/>
    <w:rsid w:val="0049327C"/>
    <w:rsid w:val="004936F9"/>
    <w:rsid w:val="004941E6"/>
    <w:rsid w:val="00494362"/>
    <w:rsid w:val="00494EA9"/>
    <w:rsid w:val="00495183"/>
    <w:rsid w:val="004955A7"/>
    <w:rsid w:val="004960AB"/>
    <w:rsid w:val="004A1257"/>
    <w:rsid w:val="004A12A1"/>
    <w:rsid w:val="004A15F7"/>
    <w:rsid w:val="004A324D"/>
    <w:rsid w:val="004A41C5"/>
    <w:rsid w:val="004A43ED"/>
    <w:rsid w:val="004A483D"/>
    <w:rsid w:val="004A5764"/>
    <w:rsid w:val="004A63A7"/>
    <w:rsid w:val="004A6AE8"/>
    <w:rsid w:val="004A6B21"/>
    <w:rsid w:val="004A6CEE"/>
    <w:rsid w:val="004B0C76"/>
    <w:rsid w:val="004B18C4"/>
    <w:rsid w:val="004B217E"/>
    <w:rsid w:val="004B23D1"/>
    <w:rsid w:val="004B2E84"/>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0E09"/>
    <w:rsid w:val="0052149B"/>
    <w:rsid w:val="005222A0"/>
    <w:rsid w:val="00522AD0"/>
    <w:rsid w:val="00522D0E"/>
    <w:rsid w:val="005238A5"/>
    <w:rsid w:val="005242B4"/>
    <w:rsid w:val="00524AC2"/>
    <w:rsid w:val="00524C2B"/>
    <w:rsid w:val="00525B88"/>
    <w:rsid w:val="00526EFC"/>
    <w:rsid w:val="00530541"/>
    <w:rsid w:val="0053071F"/>
    <w:rsid w:val="005323DC"/>
    <w:rsid w:val="0053273C"/>
    <w:rsid w:val="0053309A"/>
    <w:rsid w:val="00534210"/>
    <w:rsid w:val="00534F9D"/>
    <w:rsid w:val="005350A0"/>
    <w:rsid w:val="00537097"/>
    <w:rsid w:val="00540F70"/>
    <w:rsid w:val="005413CA"/>
    <w:rsid w:val="0054317F"/>
    <w:rsid w:val="00543928"/>
    <w:rsid w:val="00543976"/>
    <w:rsid w:val="005448ED"/>
    <w:rsid w:val="00545C99"/>
    <w:rsid w:val="005464AC"/>
    <w:rsid w:val="00547039"/>
    <w:rsid w:val="00547BE7"/>
    <w:rsid w:val="00550874"/>
    <w:rsid w:val="005509D7"/>
    <w:rsid w:val="00551696"/>
    <w:rsid w:val="00551D81"/>
    <w:rsid w:val="0055349E"/>
    <w:rsid w:val="005547DD"/>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21C7"/>
    <w:rsid w:val="00582406"/>
    <w:rsid w:val="00582785"/>
    <w:rsid w:val="00583565"/>
    <w:rsid w:val="00585681"/>
    <w:rsid w:val="00586BE1"/>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FB4"/>
    <w:rsid w:val="005F1EBD"/>
    <w:rsid w:val="005F21B6"/>
    <w:rsid w:val="005F2495"/>
    <w:rsid w:val="005F295D"/>
    <w:rsid w:val="005F3600"/>
    <w:rsid w:val="005F3FDA"/>
    <w:rsid w:val="005F48A2"/>
    <w:rsid w:val="005F6A06"/>
    <w:rsid w:val="005F6A1D"/>
    <w:rsid w:val="005F7477"/>
    <w:rsid w:val="005F791C"/>
    <w:rsid w:val="00607002"/>
    <w:rsid w:val="006108BF"/>
    <w:rsid w:val="00610C97"/>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5577"/>
    <w:rsid w:val="00635A4E"/>
    <w:rsid w:val="006362D5"/>
    <w:rsid w:val="0063719B"/>
    <w:rsid w:val="00637DA8"/>
    <w:rsid w:val="006400FB"/>
    <w:rsid w:val="006401D1"/>
    <w:rsid w:val="00640262"/>
    <w:rsid w:val="00640F56"/>
    <w:rsid w:val="00641077"/>
    <w:rsid w:val="006416C4"/>
    <w:rsid w:val="00642D63"/>
    <w:rsid w:val="00643A2A"/>
    <w:rsid w:val="00643CD5"/>
    <w:rsid w:val="00645A9E"/>
    <w:rsid w:val="006467A5"/>
    <w:rsid w:val="006469C3"/>
    <w:rsid w:val="0065111C"/>
    <w:rsid w:val="00651460"/>
    <w:rsid w:val="0065181D"/>
    <w:rsid w:val="00651BDA"/>
    <w:rsid w:val="00652E55"/>
    <w:rsid w:val="00653E05"/>
    <w:rsid w:val="006549B5"/>
    <w:rsid w:val="00654FD6"/>
    <w:rsid w:val="00655998"/>
    <w:rsid w:val="006562FA"/>
    <w:rsid w:val="00660E72"/>
    <w:rsid w:val="006623A9"/>
    <w:rsid w:val="0066264A"/>
    <w:rsid w:val="006629ED"/>
    <w:rsid w:val="0066388D"/>
    <w:rsid w:val="006639A1"/>
    <w:rsid w:val="00664518"/>
    <w:rsid w:val="00664FAD"/>
    <w:rsid w:val="00665D94"/>
    <w:rsid w:val="006663BE"/>
    <w:rsid w:val="006667D9"/>
    <w:rsid w:val="00670FD1"/>
    <w:rsid w:val="00671516"/>
    <w:rsid w:val="00671760"/>
    <w:rsid w:val="00671B9F"/>
    <w:rsid w:val="00672B96"/>
    <w:rsid w:val="00673205"/>
    <w:rsid w:val="006754A6"/>
    <w:rsid w:val="006758E5"/>
    <w:rsid w:val="006761CB"/>
    <w:rsid w:val="006765E2"/>
    <w:rsid w:val="00676944"/>
    <w:rsid w:val="00677560"/>
    <w:rsid w:val="00677A03"/>
    <w:rsid w:val="00680E46"/>
    <w:rsid w:val="00681288"/>
    <w:rsid w:val="00681F4D"/>
    <w:rsid w:val="00683022"/>
    <w:rsid w:val="006838B1"/>
    <w:rsid w:val="00684B3E"/>
    <w:rsid w:val="00684C16"/>
    <w:rsid w:val="006855B1"/>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7C5"/>
    <w:rsid w:val="006C18B7"/>
    <w:rsid w:val="006C1F67"/>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62A9"/>
    <w:rsid w:val="0070738A"/>
    <w:rsid w:val="00707583"/>
    <w:rsid w:val="00707ABD"/>
    <w:rsid w:val="00711223"/>
    <w:rsid w:val="00711A08"/>
    <w:rsid w:val="007127C2"/>
    <w:rsid w:val="00714290"/>
    <w:rsid w:val="00714F0E"/>
    <w:rsid w:val="00715F0C"/>
    <w:rsid w:val="0071610A"/>
    <w:rsid w:val="007164F9"/>
    <w:rsid w:val="00717278"/>
    <w:rsid w:val="007177BE"/>
    <w:rsid w:val="007179B1"/>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072E"/>
    <w:rsid w:val="007523BF"/>
    <w:rsid w:val="00752C80"/>
    <w:rsid w:val="00753210"/>
    <w:rsid w:val="00755A0E"/>
    <w:rsid w:val="00757C18"/>
    <w:rsid w:val="00761289"/>
    <w:rsid w:val="00763229"/>
    <w:rsid w:val="00763E20"/>
    <w:rsid w:val="0076453D"/>
    <w:rsid w:val="00764C46"/>
    <w:rsid w:val="00765C2A"/>
    <w:rsid w:val="00766D89"/>
    <w:rsid w:val="00771D88"/>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B12"/>
    <w:rsid w:val="007B5CCF"/>
    <w:rsid w:val="007B6064"/>
    <w:rsid w:val="007B6D7D"/>
    <w:rsid w:val="007B715E"/>
    <w:rsid w:val="007C0E93"/>
    <w:rsid w:val="007C1179"/>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6C49"/>
    <w:rsid w:val="007E6F45"/>
    <w:rsid w:val="007E7887"/>
    <w:rsid w:val="007E7BDE"/>
    <w:rsid w:val="007E7DCA"/>
    <w:rsid w:val="007E7F37"/>
    <w:rsid w:val="007F0A62"/>
    <w:rsid w:val="007F15A0"/>
    <w:rsid w:val="007F1CFA"/>
    <w:rsid w:val="007F233A"/>
    <w:rsid w:val="007F53F0"/>
    <w:rsid w:val="007F563B"/>
    <w:rsid w:val="007F5795"/>
    <w:rsid w:val="00801552"/>
    <w:rsid w:val="008020E1"/>
    <w:rsid w:val="00802C15"/>
    <w:rsid w:val="00804B18"/>
    <w:rsid w:val="0080776B"/>
    <w:rsid w:val="00807A2B"/>
    <w:rsid w:val="00807F98"/>
    <w:rsid w:val="00811B1A"/>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636B"/>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15C0"/>
    <w:rsid w:val="008617A0"/>
    <w:rsid w:val="00861900"/>
    <w:rsid w:val="00861F31"/>
    <w:rsid w:val="00862D01"/>
    <w:rsid w:val="00862E09"/>
    <w:rsid w:val="00863FFF"/>
    <w:rsid w:val="00864368"/>
    <w:rsid w:val="00864E87"/>
    <w:rsid w:val="0086543B"/>
    <w:rsid w:val="00865603"/>
    <w:rsid w:val="0086618C"/>
    <w:rsid w:val="00866752"/>
    <w:rsid w:val="008668CC"/>
    <w:rsid w:val="00867245"/>
    <w:rsid w:val="00870037"/>
    <w:rsid w:val="00870778"/>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FF3"/>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12BE"/>
    <w:rsid w:val="009416AB"/>
    <w:rsid w:val="009422F4"/>
    <w:rsid w:val="00944516"/>
    <w:rsid w:val="00944A82"/>
    <w:rsid w:val="00945629"/>
    <w:rsid w:val="00945E0E"/>
    <w:rsid w:val="00945F8E"/>
    <w:rsid w:val="00947C44"/>
    <w:rsid w:val="009503A3"/>
    <w:rsid w:val="009505E3"/>
    <w:rsid w:val="00952490"/>
    <w:rsid w:val="00953192"/>
    <w:rsid w:val="009554F8"/>
    <w:rsid w:val="0095598C"/>
    <w:rsid w:val="00956485"/>
    <w:rsid w:val="00956AE8"/>
    <w:rsid w:val="00956D2C"/>
    <w:rsid w:val="00956F06"/>
    <w:rsid w:val="0096020C"/>
    <w:rsid w:val="00960342"/>
    <w:rsid w:val="00960D1B"/>
    <w:rsid w:val="0096179B"/>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42DF"/>
    <w:rsid w:val="00975F19"/>
    <w:rsid w:val="00975F83"/>
    <w:rsid w:val="00975FE6"/>
    <w:rsid w:val="00976445"/>
    <w:rsid w:val="00976618"/>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6F5C"/>
    <w:rsid w:val="00997441"/>
    <w:rsid w:val="009A04A7"/>
    <w:rsid w:val="009A17A6"/>
    <w:rsid w:val="009A2292"/>
    <w:rsid w:val="009A4BD1"/>
    <w:rsid w:val="009A7534"/>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C0CCD"/>
    <w:rsid w:val="009C11BB"/>
    <w:rsid w:val="009C2041"/>
    <w:rsid w:val="009C2D4E"/>
    <w:rsid w:val="009C2E5E"/>
    <w:rsid w:val="009C4ACD"/>
    <w:rsid w:val="009C4B04"/>
    <w:rsid w:val="009C4BBF"/>
    <w:rsid w:val="009C4DEA"/>
    <w:rsid w:val="009C5C56"/>
    <w:rsid w:val="009C64BE"/>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DC0"/>
    <w:rsid w:val="009F3FC0"/>
    <w:rsid w:val="009F452C"/>
    <w:rsid w:val="009F46FB"/>
    <w:rsid w:val="009F5ADC"/>
    <w:rsid w:val="009F7AA2"/>
    <w:rsid w:val="00A0219A"/>
    <w:rsid w:val="00A026B8"/>
    <w:rsid w:val="00A031CF"/>
    <w:rsid w:val="00A03855"/>
    <w:rsid w:val="00A04D7F"/>
    <w:rsid w:val="00A04DEE"/>
    <w:rsid w:val="00A04F06"/>
    <w:rsid w:val="00A05137"/>
    <w:rsid w:val="00A05C33"/>
    <w:rsid w:val="00A06AA5"/>
    <w:rsid w:val="00A11A2E"/>
    <w:rsid w:val="00A120B0"/>
    <w:rsid w:val="00A12952"/>
    <w:rsid w:val="00A12B62"/>
    <w:rsid w:val="00A12F5E"/>
    <w:rsid w:val="00A13032"/>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2E0"/>
    <w:rsid w:val="00A3154B"/>
    <w:rsid w:val="00A3261E"/>
    <w:rsid w:val="00A3288F"/>
    <w:rsid w:val="00A33173"/>
    <w:rsid w:val="00A33A6E"/>
    <w:rsid w:val="00A33F19"/>
    <w:rsid w:val="00A348E1"/>
    <w:rsid w:val="00A34905"/>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416E"/>
    <w:rsid w:val="00A54643"/>
    <w:rsid w:val="00A55425"/>
    <w:rsid w:val="00A55A59"/>
    <w:rsid w:val="00A577F5"/>
    <w:rsid w:val="00A609D6"/>
    <w:rsid w:val="00A60E05"/>
    <w:rsid w:val="00A63B15"/>
    <w:rsid w:val="00A63FDD"/>
    <w:rsid w:val="00A64006"/>
    <w:rsid w:val="00A663A6"/>
    <w:rsid w:val="00A66C7E"/>
    <w:rsid w:val="00A71724"/>
    <w:rsid w:val="00A72789"/>
    <w:rsid w:val="00A7503B"/>
    <w:rsid w:val="00A75D47"/>
    <w:rsid w:val="00A7622C"/>
    <w:rsid w:val="00A772B5"/>
    <w:rsid w:val="00A82188"/>
    <w:rsid w:val="00A82DF3"/>
    <w:rsid w:val="00A82E76"/>
    <w:rsid w:val="00A83B4A"/>
    <w:rsid w:val="00A83ED8"/>
    <w:rsid w:val="00A843E5"/>
    <w:rsid w:val="00A8525C"/>
    <w:rsid w:val="00A85DB4"/>
    <w:rsid w:val="00A8676B"/>
    <w:rsid w:val="00A87501"/>
    <w:rsid w:val="00A9005B"/>
    <w:rsid w:val="00A90AAA"/>
    <w:rsid w:val="00A90EAE"/>
    <w:rsid w:val="00A91FF4"/>
    <w:rsid w:val="00A9271A"/>
    <w:rsid w:val="00A934AB"/>
    <w:rsid w:val="00A935AC"/>
    <w:rsid w:val="00A94AA0"/>
    <w:rsid w:val="00A95A5D"/>
    <w:rsid w:val="00A95E40"/>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16BE"/>
    <w:rsid w:val="00AD225A"/>
    <w:rsid w:val="00AD246E"/>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202C"/>
    <w:rsid w:val="00AE35FC"/>
    <w:rsid w:val="00AE4E66"/>
    <w:rsid w:val="00AE5DC4"/>
    <w:rsid w:val="00AE6767"/>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751D"/>
    <w:rsid w:val="00B1775E"/>
    <w:rsid w:val="00B17C4B"/>
    <w:rsid w:val="00B2013C"/>
    <w:rsid w:val="00B20241"/>
    <w:rsid w:val="00B21B50"/>
    <w:rsid w:val="00B21C81"/>
    <w:rsid w:val="00B22458"/>
    <w:rsid w:val="00B2273D"/>
    <w:rsid w:val="00B230DA"/>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36FE"/>
    <w:rsid w:val="00B63728"/>
    <w:rsid w:val="00B63A92"/>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5E16"/>
    <w:rsid w:val="00B863F6"/>
    <w:rsid w:val="00B86B9D"/>
    <w:rsid w:val="00B86DD0"/>
    <w:rsid w:val="00B874C7"/>
    <w:rsid w:val="00B87DAA"/>
    <w:rsid w:val="00B907E3"/>
    <w:rsid w:val="00B90888"/>
    <w:rsid w:val="00B90A69"/>
    <w:rsid w:val="00B925B8"/>
    <w:rsid w:val="00B92DFB"/>
    <w:rsid w:val="00B94D53"/>
    <w:rsid w:val="00B9540B"/>
    <w:rsid w:val="00B95458"/>
    <w:rsid w:val="00B95745"/>
    <w:rsid w:val="00B96F6B"/>
    <w:rsid w:val="00B974FC"/>
    <w:rsid w:val="00BA003E"/>
    <w:rsid w:val="00BA0302"/>
    <w:rsid w:val="00BA2C27"/>
    <w:rsid w:val="00BA31FD"/>
    <w:rsid w:val="00BA44C2"/>
    <w:rsid w:val="00BA4DFB"/>
    <w:rsid w:val="00BA5215"/>
    <w:rsid w:val="00BA54FD"/>
    <w:rsid w:val="00BA553B"/>
    <w:rsid w:val="00BA5F48"/>
    <w:rsid w:val="00BA6271"/>
    <w:rsid w:val="00BA76A4"/>
    <w:rsid w:val="00BB095E"/>
    <w:rsid w:val="00BB125B"/>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D7F84"/>
    <w:rsid w:val="00BE0B2C"/>
    <w:rsid w:val="00BE0CAC"/>
    <w:rsid w:val="00BE0D4E"/>
    <w:rsid w:val="00BE3AC6"/>
    <w:rsid w:val="00BE41E9"/>
    <w:rsid w:val="00BE64C6"/>
    <w:rsid w:val="00BE75EC"/>
    <w:rsid w:val="00BE7673"/>
    <w:rsid w:val="00BE7944"/>
    <w:rsid w:val="00BF0185"/>
    <w:rsid w:val="00BF0638"/>
    <w:rsid w:val="00BF0CE1"/>
    <w:rsid w:val="00BF1FDA"/>
    <w:rsid w:val="00BF3D79"/>
    <w:rsid w:val="00BF5017"/>
    <w:rsid w:val="00BF5B7D"/>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7422"/>
    <w:rsid w:val="00C20FAD"/>
    <w:rsid w:val="00C22DDB"/>
    <w:rsid w:val="00C238F9"/>
    <w:rsid w:val="00C24E41"/>
    <w:rsid w:val="00C26132"/>
    <w:rsid w:val="00C30E4A"/>
    <w:rsid w:val="00C326FB"/>
    <w:rsid w:val="00C334B6"/>
    <w:rsid w:val="00C339B3"/>
    <w:rsid w:val="00C354F6"/>
    <w:rsid w:val="00C36808"/>
    <w:rsid w:val="00C3775C"/>
    <w:rsid w:val="00C3783E"/>
    <w:rsid w:val="00C4016C"/>
    <w:rsid w:val="00C418B0"/>
    <w:rsid w:val="00C41C08"/>
    <w:rsid w:val="00C43C58"/>
    <w:rsid w:val="00C44121"/>
    <w:rsid w:val="00C44AEC"/>
    <w:rsid w:val="00C453DF"/>
    <w:rsid w:val="00C47EFF"/>
    <w:rsid w:val="00C50CA8"/>
    <w:rsid w:val="00C50D92"/>
    <w:rsid w:val="00C50DD2"/>
    <w:rsid w:val="00C5170D"/>
    <w:rsid w:val="00C51F0F"/>
    <w:rsid w:val="00C524C1"/>
    <w:rsid w:val="00C53E7A"/>
    <w:rsid w:val="00C56547"/>
    <w:rsid w:val="00C56E04"/>
    <w:rsid w:val="00C600B8"/>
    <w:rsid w:val="00C61C86"/>
    <w:rsid w:val="00C62876"/>
    <w:rsid w:val="00C6376C"/>
    <w:rsid w:val="00C63D27"/>
    <w:rsid w:val="00C644E7"/>
    <w:rsid w:val="00C65425"/>
    <w:rsid w:val="00C65580"/>
    <w:rsid w:val="00C65702"/>
    <w:rsid w:val="00C663FC"/>
    <w:rsid w:val="00C679E0"/>
    <w:rsid w:val="00C70ED2"/>
    <w:rsid w:val="00C71E19"/>
    <w:rsid w:val="00C72F70"/>
    <w:rsid w:val="00C73518"/>
    <w:rsid w:val="00C73B2B"/>
    <w:rsid w:val="00C745D2"/>
    <w:rsid w:val="00C747D0"/>
    <w:rsid w:val="00C756AA"/>
    <w:rsid w:val="00C7580A"/>
    <w:rsid w:val="00C76651"/>
    <w:rsid w:val="00C769EC"/>
    <w:rsid w:val="00C76A0D"/>
    <w:rsid w:val="00C779ED"/>
    <w:rsid w:val="00C800D3"/>
    <w:rsid w:val="00C80AD9"/>
    <w:rsid w:val="00C82053"/>
    <w:rsid w:val="00C8223F"/>
    <w:rsid w:val="00C828A0"/>
    <w:rsid w:val="00C830EF"/>
    <w:rsid w:val="00C85960"/>
    <w:rsid w:val="00C85B1D"/>
    <w:rsid w:val="00C86191"/>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B83"/>
    <w:rsid w:val="00CA6E3A"/>
    <w:rsid w:val="00CA7A91"/>
    <w:rsid w:val="00CB02AC"/>
    <w:rsid w:val="00CB0F44"/>
    <w:rsid w:val="00CB2832"/>
    <w:rsid w:val="00CB2B81"/>
    <w:rsid w:val="00CB3991"/>
    <w:rsid w:val="00CB401D"/>
    <w:rsid w:val="00CB52BE"/>
    <w:rsid w:val="00CB6432"/>
    <w:rsid w:val="00CB7556"/>
    <w:rsid w:val="00CB7A6C"/>
    <w:rsid w:val="00CC01A8"/>
    <w:rsid w:val="00CC0A95"/>
    <w:rsid w:val="00CC0FF4"/>
    <w:rsid w:val="00CC20A4"/>
    <w:rsid w:val="00CC37D0"/>
    <w:rsid w:val="00CC41C6"/>
    <w:rsid w:val="00CC44DE"/>
    <w:rsid w:val="00CC4E6C"/>
    <w:rsid w:val="00CC509F"/>
    <w:rsid w:val="00CC648B"/>
    <w:rsid w:val="00CC6667"/>
    <w:rsid w:val="00CC7FEE"/>
    <w:rsid w:val="00CD0C80"/>
    <w:rsid w:val="00CD1007"/>
    <w:rsid w:val="00CD136F"/>
    <w:rsid w:val="00CD1566"/>
    <w:rsid w:val="00CD24E5"/>
    <w:rsid w:val="00CD2578"/>
    <w:rsid w:val="00CD25B2"/>
    <w:rsid w:val="00CD2720"/>
    <w:rsid w:val="00CD3D85"/>
    <w:rsid w:val="00CD571D"/>
    <w:rsid w:val="00CD5AD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29E8"/>
    <w:rsid w:val="00D04B4C"/>
    <w:rsid w:val="00D05825"/>
    <w:rsid w:val="00D069ED"/>
    <w:rsid w:val="00D06D73"/>
    <w:rsid w:val="00D10469"/>
    <w:rsid w:val="00D10A98"/>
    <w:rsid w:val="00D10B5B"/>
    <w:rsid w:val="00D10F54"/>
    <w:rsid w:val="00D11F77"/>
    <w:rsid w:val="00D127B3"/>
    <w:rsid w:val="00D13925"/>
    <w:rsid w:val="00D13D6E"/>
    <w:rsid w:val="00D1471F"/>
    <w:rsid w:val="00D14B4D"/>
    <w:rsid w:val="00D15B23"/>
    <w:rsid w:val="00D16F9C"/>
    <w:rsid w:val="00D17C89"/>
    <w:rsid w:val="00D17C9A"/>
    <w:rsid w:val="00D17E95"/>
    <w:rsid w:val="00D20E67"/>
    <w:rsid w:val="00D21744"/>
    <w:rsid w:val="00D228A6"/>
    <w:rsid w:val="00D237DA"/>
    <w:rsid w:val="00D237F2"/>
    <w:rsid w:val="00D24434"/>
    <w:rsid w:val="00D2448C"/>
    <w:rsid w:val="00D247D5"/>
    <w:rsid w:val="00D25482"/>
    <w:rsid w:val="00D269BA"/>
    <w:rsid w:val="00D30A42"/>
    <w:rsid w:val="00D30F6F"/>
    <w:rsid w:val="00D331E6"/>
    <w:rsid w:val="00D33D1D"/>
    <w:rsid w:val="00D36392"/>
    <w:rsid w:val="00D36B74"/>
    <w:rsid w:val="00D37BEE"/>
    <w:rsid w:val="00D37D46"/>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24B7"/>
    <w:rsid w:val="00D6337F"/>
    <w:rsid w:val="00D6349F"/>
    <w:rsid w:val="00D63F0E"/>
    <w:rsid w:val="00D64349"/>
    <w:rsid w:val="00D64FA0"/>
    <w:rsid w:val="00D668DA"/>
    <w:rsid w:val="00D66FD3"/>
    <w:rsid w:val="00D6703C"/>
    <w:rsid w:val="00D6704B"/>
    <w:rsid w:val="00D67347"/>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DD2"/>
    <w:rsid w:val="00D9676D"/>
    <w:rsid w:val="00D97857"/>
    <w:rsid w:val="00DA02CE"/>
    <w:rsid w:val="00DA03BB"/>
    <w:rsid w:val="00DA1235"/>
    <w:rsid w:val="00DA2BE0"/>
    <w:rsid w:val="00DA30F7"/>
    <w:rsid w:val="00DA3796"/>
    <w:rsid w:val="00DA37B6"/>
    <w:rsid w:val="00DA4B47"/>
    <w:rsid w:val="00DA527C"/>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40AA"/>
    <w:rsid w:val="00DE4DAD"/>
    <w:rsid w:val="00DF0B72"/>
    <w:rsid w:val="00DF1542"/>
    <w:rsid w:val="00DF302C"/>
    <w:rsid w:val="00DF3F97"/>
    <w:rsid w:val="00DF4C6A"/>
    <w:rsid w:val="00DF5257"/>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6001"/>
    <w:rsid w:val="00E16715"/>
    <w:rsid w:val="00E170E2"/>
    <w:rsid w:val="00E174E4"/>
    <w:rsid w:val="00E17572"/>
    <w:rsid w:val="00E2039A"/>
    <w:rsid w:val="00E20549"/>
    <w:rsid w:val="00E21493"/>
    <w:rsid w:val="00E232AD"/>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9"/>
    <w:rsid w:val="00E5528D"/>
    <w:rsid w:val="00E55A2B"/>
    <w:rsid w:val="00E563F7"/>
    <w:rsid w:val="00E60D75"/>
    <w:rsid w:val="00E629F1"/>
    <w:rsid w:val="00E6355F"/>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0B85"/>
    <w:rsid w:val="00EA1407"/>
    <w:rsid w:val="00EA1474"/>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C75"/>
    <w:rsid w:val="00F4236B"/>
    <w:rsid w:val="00F426C0"/>
    <w:rsid w:val="00F42877"/>
    <w:rsid w:val="00F431F4"/>
    <w:rsid w:val="00F43FB9"/>
    <w:rsid w:val="00F44DA9"/>
    <w:rsid w:val="00F45027"/>
    <w:rsid w:val="00F468A2"/>
    <w:rsid w:val="00F46CB4"/>
    <w:rsid w:val="00F47B90"/>
    <w:rsid w:val="00F47BF7"/>
    <w:rsid w:val="00F51BEE"/>
    <w:rsid w:val="00F53105"/>
    <w:rsid w:val="00F5369A"/>
    <w:rsid w:val="00F542BF"/>
    <w:rsid w:val="00F54AE6"/>
    <w:rsid w:val="00F551E3"/>
    <w:rsid w:val="00F5581F"/>
    <w:rsid w:val="00F55EE9"/>
    <w:rsid w:val="00F56496"/>
    <w:rsid w:val="00F56D10"/>
    <w:rsid w:val="00F6064D"/>
    <w:rsid w:val="00F614AC"/>
    <w:rsid w:val="00F61BC4"/>
    <w:rsid w:val="00F62474"/>
    <w:rsid w:val="00F62DF9"/>
    <w:rsid w:val="00F638CE"/>
    <w:rsid w:val="00F63DB9"/>
    <w:rsid w:val="00F64304"/>
    <w:rsid w:val="00F64357"/>
    <w:rsid w:val="00F64910"/>
    <w:rsid w:val="00F6630B"/>
    <w:rsid w:val="00F66EA5"/>
    <w:rsid w:val="00F70B14"/>
    <w:rsid w:val="00F7102E"/>
    <w:rsid w:val="00F71351"/>
    <w:rsid w:val="00F71B6D"/>
    <w:rsid w:val="00F725ED"/>
    <w:rsid w:val="00F72925"/>
    <w:rsid w:val="00F73639"/>
    <w:rsid w:val="00F74548"/>
    <w:rsid w:val="00F75011"/>
    <w:rsid w:val="00F7639D"/>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614"/>
    <w:rsid w:val="00F91C08"/>
    <w:rsid w:val="00F92321"/>
    <w:rsid w:val="00F92C33"/>
    <w:rsid w:val="00F94576"/>
    <w:rsid w:val="00F94BE9"/>
    <w:rsid w:val="00F955F5"/>
    <w:rsid w:val="00F96C24"/>
    <w:rsid w:val="00F97407"/>
    <w:rsid w:val="00F9788A"/>
    <w:rsid w:val="00FA1466"/>
    <w:rsid w:val="00FA15EB"/>
    <w:rsid w:val="00FA23E9"/>
    <w:rsid w:val="00FA24CD"/>
    <w:rsid w:val="00FA2BE1"/>
    <w:rsid w:val="00FA32AE"/>
    <w:rsid w:val="00FA4F37"/>
    <w:rsid w:val="00FA6872"/>
    <w:rsid w:val="00FA6A6B"/>
    <w:rsid w:val="00FA6D92"/>
    <w:rsid w:val="00FB0910"/>
    <w:rsid w:val="00FB22E6"/>
    <w:rsid w:val="00FB2BF0"/>
    <w:rsid w:val="00FB4A25"/>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21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fontTable" Target="fontTable.xml"/><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371088160"/>
        <c:axId val="1371090336"/>
      </c:lineChart>
      <c:dateAx>
        <c:axId val="1371088160"/>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371090336"/>
        <c:crosses val="autoZero"/>
        <c:auto val="0"/>
        <c:lblOffset val="100"/>
        <c:baseTimeUnit val="days"/>
        <c:majorUnit val="20"/>
        <c:majorTimeUnit val="days"/>
      </c:dateAx>
      <c:valAx>
        <c:axId val="1371090336"/>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10881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14D3A-FD6A-4101-A722-8B84E1CE3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48</TotalTime>
  <Pages>68</Pages>
  <Words>22851</Words>
  <Characters>30622</Characters>
  <Application>Microsoft Office Word</Application>
  <DocSecurity>0</DocSecurity>
  <Lines>1177</Lines>
  <Paragraphs>938</Paragraphs>
  <ScaleCrop>false</ScaleCrop>
  <Company/>
  <LinksUpToDate>false</LinksUpToDate>
  <CharactersWithSpaces>52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999</cp:revision>
  <dcterms:created xsi:type="dcterms:W3CDTF">2017-02-20T06:49:00Z</dcterms:created>
  <dcterms:modified xsi:type="dcterms:W3CDTF">2017-03-20T09:14:00Z</dcterms:modified>
</cp:coreProperties>
</file>